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0DA4" w:rsidRDefault="00E36628">
      <w:r w:rsidRPr="00A6534F">
        <w:rPr>
          <w:sz w:val="24"/>
        </w:rPr>
        <w:object w:dxaOrig="10735" w:dyaOrig="5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197.45pt" o:ole="">
            <v:imagedata r:id="rId6" o:title=""/>
          </v:shape>
          <o:OLEObject Type="Embed" ProgID="ChemDraw.Document.6.0" ShapeID="_x0000_i1025" DrawAspect="Content" ObjectID="_1617715253" r:id="rId7"/>
        </w:object>
      </w:r>
    </w:p>
    <w:sectPr w:rsidR="00780D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0DA4" w:rsidRDefault="00780DA4" w:rsidP="00E36628">
      <w:r>
        <w:separator/>
      </w:r>
    </w:p>
  </w:endnote>
  <w:endnote w:type="continuationSeparator" w:id="1">
    <w:p w:rsidR="00780DA4" w:rsidRDefault="00780DA4" w:rsidP="00E366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0DA4" w:rsidRDefault="00780DA4" w:rsidP="00E36628">
      <w:r>
        <w:separator/>
      </w:r>
    </w:p>
  </w:footnote>
  <w:footnote w:type="continuationSeparator" w:id="1">
    <w:p w:rsidR="00780DA4" w:rsidRDefault="00780DA4" w:rsidP="00E3662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36628"/>
    <w:rsid w:val="00780DA4"/>
    <w:rsid w:val="00E366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366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3662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366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3662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Company>Lenovo</Company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19-04-25T08:34:00Z</dcterms:created>
  <dcterms:modified xsi:type="dcterms:W3CDTF">2019-04-25T08:34:00Z</dcterms:modified>
</cp:coreProperties>
</file>